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7"/>
        <w:tblW w:w="0" w:type="auto"/>
        <w:tblInd w:w="250" w:type="dxa"/>
        <w:tblBorders>
          <w:top w:val="thinThickThinSmallGap" w:sz="24" w:space="0" w:color="auto"/>
          <w:left w:val="thinThickThinSmallGap" w:sz="24" w:space="0" w:color="auto"/>
          <w:bottom w:val="thinThickThinSmallGap" w:sz="24" w:space="0" w:color="auto"/>
          <w:right w:val="thinThickThinSmallGap" w:sz="24" w:space="0" w:color="auto"/>
          <w:insideH w:val="thinThickThinSmallGap" w:sz="24" w:space="0" w:color="auto"/>
          <w:insideV w:val="thinThickThinSmallGap" w:sz="24" w:space="0" w:color="auto"/>
        </w:tblBorders>
        <w:tblLook w:val="04A0" w:firstRow="1" w:lastRow="0" w:firstColumn="1" w:lastColumn="0" w:noHBand="0" w:noVBand="1"/>
      </w:tblPr>
      <w:tblGrid>
        <w:gridCol w:w="10206"/>
      </w:tblGrid>
      <w:tr w:rsidR="00F76964" w:rsidRPr="00F76964" w:rsidTr="000D5C05">
        <w:trPr>
          <w:trHeight w:val="2071"/>
        </w:trPr>
        <w:tc>
          <w:tcPr>
            <w:tcW w:w="10206" w:type="dxa"/>
          </w:tcPr>
          <w:p w:rsidR="00912AB8" w:rsidRPr="000D5C05" w:rsidRDefault="00F76964" w:rsidP="00F76964">
            <w:pPr>
              <w:rPr>
                <w:rFonts w:ascii="華康古印體" w:eastAsia="華康古印體" w:hAnsi="標楷體"/>
                <w:sz w:val="32"/>
                <w:szCs w:val="32"/>
              </w:rPr>
            </w:pP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數學科  雙</w:t>
            </w:r>
            <w:r w:rsidR="00752A8C">
              <w:rPr>
                <w:rFonts w:ascii="華康古印體" w:eastAsia="華康古印體" w:hAnsi="標楷體" w:hint="eastAsia"/>
                <w:sz w:val="32"/>
                <w:szCs w:val="32"/>
              </w:rPr>
              <w:t>週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一題  期限:</w:t>
            </w:r>
            <w:r w:rsidR="00752A8C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1</w:t>
            </w:r>
            <w:r w:rsidR="009A2354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2</w:t>
            </w:r>
            <w:r w:rsidR="009F2C94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/</w:t>
            </w:r>
            <w:r w:rsidR="009A2354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14</w:t>
            </w:r>
            <w:r w:rsidRPr="009F2C94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~1</w:t>
            </w:r>
            <w:r w:rsidR="005D488D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2</w:t>
            </w:r>
            <w:r w:rsidRPr="009F2C94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/</w:t>
            </w:r>
            <w:r w:rsidR="009A2354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25</w:t>
            </w:r>
          </w:p>
          <w:p w:rsidR="00F76964" w:rsidRPr="000D5C05" w:rsidRDefault="00912AB8" w:rsidP="00F76964">
            <w:pPr>
              <w:rPr>
                <w:rFonts w:ascii="華康古印體" w:eastAsia="華康古印體" w:hAnsi="標楷體"/>
                <w:sz w:val="32"/>
                <w:szCs w:val="32"/>
              </w:rPr>
            </w:pP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請於期限內繳交至數學科辦公室信箱</w:t>
            </w:r>
          </w:p>
          <w:p w:rsidR="00F76964" w:rsidRPr="00F76964" w:rsidRDefault="00F76964" w:rsidP="00F76964">
            <w:pPr>
              <w:rPr>
                <w:rFonts w:ascii="標楷體" w:eastAsia="標楷體" w:hAnsi="標楷體"/>
                <w:sz w:val="32"/>
                <w:szCs w:val="32"/>
              </w:rPr>
            </w:pP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年級: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班級: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座號: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</w:t>
            </w:r>
            <w:r w:rsidR="00A36E47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姓名:</w:t>
            </w:r>
            <w:r w:rsidR="00A36E47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</w:t>
            </w:r>
            <w:r w:rsidR="00912AB8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</w:t>
            </w:r>
            <w:r w:rsidR="00A36E47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  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</w:t>
            </w:r>
          </w:p>
        </w:tc>
      </w:tr>
      <w:tr w:rsidR="00F76964" w:rsidRPr="00F76964" w:rsidTr="000D5C05">
        <w:trPr>
          <w:trHeight w:val="2085"/>
        </w:trPr>
        <w:tc>
          <w:tcPr>
            <w:tcW w:w="10206" w:type="dxa"/>
          </w:tcPr>
          <w:p w:rsidR="009C56AD" w:rsidRPr="001B7263" w:rsidRDefault="00F76964">
            <w:pPr>
              <w:rPr>
                <w:rFonts w:ascii="華康古印體" w:eastAsia="華康古印體" w:hAnsi="標楷體"/>
                <w:sz w:val="36"/>
                <w:szCs w:val="36"/>
              </w:rPr>
            </w:pPr>
            <w:r w:rsidRPr="001B7263">
              <w:rPr>
                <w:rFonts w:ascii="華康古印體" w:eastAsia="華康古印體" w:hAnsi="標楷體" w:hint="eastAsia"/>
                <w:sz w:val="36"/>
                <w:szCs w:val="36"/>
                <w:shd w:val="pct15" w:color="auto" w:fill="FFFFFF"/>
              </w:rPr>
              <w:t>題目</w:t>
            </w:r>
            <w:r w:rsidR="009A2354">
              <w:rPr>
                <w:rFonts w:ascii="華康古印體" w:eastAsia="華康古印體" w:hAnsi="標楷體" w:hint="eastAsia"/>
                <w:sz w:val="36"/>
                <w:szCs w:val="36"/>
                <w:shd w:val="pct15" w:color="auto" w:fill="FFFFFF"/>
              </w:rPr>
              <w:t>8</w:t>
            </w:r>
            <w:r w:rsidR="00A36E47" w:rsidRPr="001B7263">
              <w:rPr>
                <w:rFonts w:ascii="華康古印體" w:eastAsia="華康古印體" w:hAnsi="標楷體" w:hint="eastAsia"/>
                <w:sz w:val="36"/>
                <w:szCs w:val="36"/>
              </w:rPr>
              <w:t xml:space="preserve">: </w:t>
            </w:r>
          </w:p>
          <w:p w:rsidR="00F76964" w:rsidRPr="00FF22BB" w:rsidRDefault="009A2354" w:rsidP="00FF22BB">
            <w:pPr>
              <w:rPr>
                <w:rFonts w:ascii="華康古印體" w:eastAsia="華康古印體"/>
                <w:sz w:val="36"/>
                <w:szCs w:val="36"/>
              </w:rPr>
            </w:pPr>
            <w:r w:rsidRPr="009A2354">
              <w:rPr>
                <w:rFonts w:ascii="華康古印體" w:eastAsia="華康古印體" w:hAnsi="標楷體" w:hint="eastAsia"/>
                <w:sz w:val="36"/>
                <w:szCs w:val="36"/>
              </w:rPr>
              <w:t>已知有</w:t>
            </w:r>
            <w:r w:rsidRPr="009A2354">
              <w:rPr>
                <w:rFonts w:ascii="華康古印體" w:eastAsia="華康古印體" w:hint="eastAsia"/>
                <w:sz w:val="36"/>
                <w:szCs w:val="36"/>
              </w:rPr>
              <w:t>95</w:t>
            </w:r>
            <w:r w:rsidRPr="009A2354">
              <w:rPr>
                <w:rFonts w:ascii="華康古印體" w:eastAsia="華康古印體" w:hAnsi="標楷體" w:hint="eastAsia"/>
                <w:sz w:val="36"/>
                <w:szCs w:val="36"/>
              </w:rPr>
              <w:t>個數字</w:t>
            </w:r>
            <w:r w:rsidRPr="009A2354">
              <w:rPr>
                <w:rFonts w:ascii="華康古印體" w:eastAsia="華康古印體" w:hAnsi="標楷體" w:hint="eastAsia"/>
                <w:position w:val="-12"/>
                <w:sz w:val="36"/>
                <w:szCs w:val="36"/>
              </w:rPr>
              <w:object w:dxaOrig="2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9" type="#_x0000_t75" style="width:12.15pt;height:18.25pt" o:ole="">
                  <v:imagedata r:id="rId7" o:title=""/>
                </v:shape>
                <o:OLEObject Type="Embed" ProgID="Equation.DSMT4" ShapeID="_x0000_i1039" DrawAspect="Content" ObjectID="_1511413014" r:id="rId8"/>
              </w:object>
            </w:r>
            <w:r w:rsidRPr="009A2354">
              <w:rPr>
                <w:rFonts w:ascii="華康古印體" w:eastAsia="華康古印體" w:hAnsi="標楷體" w:hint="eastAsia"/>
                <w:sz w:val="36"/>
                <w:szCs w:val="36"/>
              </w:rPr>
              <w:t>，</w:t>
            </w:r>
            <w:r w:rsidRPr="009A2354">
              <w:rPr>
                <w:rFonts w:ascii="華康古印體" w:eastAsia="華康古印體" w:hAnsi="標楷體" w:hint="eastAsia"/>
                <w:position w:val="-12"/>
                <w:sz w:val="36"/>
                <w:szCs w:val="36"/>
              </w:rPr>
              <w:object w:dxaOrig="260" w:dyaOrig="360">
                <v:shape id="_x0000_i1040" type="#_x0000_t75" style="width:12.7pt;height:18.25pt" o:ole="">
                  <v:imagedata r:id="rId9" o:title=""/>
                </v:shape>
                <o:OLEObject Type="Embed" ProgID="Equation.DSMT4" ShapeID="_x0000_i1040" DrawAspect="Content" ObjectID="_1511413015" r:id="rId10"/>
              </w:object>
            </w:r>
            <w:r w:rsidRPr="009A2354">
              <w:rPr>
                <w:rFonts w:ascii="華康古印體" w:eastAsia="華康古印體" w:hAnsi="標楷體" w:hint="eastAsia"/>
                <w:sz w:val="36"/>
                <w:szCs w:val="36"/>
              </w:rPr>
              <w:t>，…，</w:t>
            </w:r>
            <w:r w:rsidRPr="009A2354">
              <w:rPr>
                <w:rFonts w:ascii="華康古印體" w:eastAsia="華康古印體" w:hAnsi="標楷體" w:hint="eastAsia"/>
                <w:position w:val="-12"/>
                <w:sz w:val="36"/>
                <w:szCs w:val="36"/>
              </w:rPr>
              <w:object w:dxaOrig="340" w:dyaOrig="360">
                <v:shape id="_x0000_i1041" type="#_x0000_t75" style="width:17.25pt;height:18.25pt" o:ole="">
                  <v:imagedata r:id="rId11" o:title=""/>
                </v:shape>
                <o:OLEObject Type="Embed" ProgID="Equation.DSMT4" ShapeID="_x0000_i1041" DrawAspect="Content" ObjectID="_1511413016" r:id="rId12"/>
              </w:object>
            </w:r>
            <w:r w:rsidRPr="009A2354">
              <w:rPr>
                <w:rFonts w:ascii="華康古印體" w:eastAsia="華康古印體" w:hAnsi="標楷體" w:hint="eastAsia"/>
                <w:sz w:val="36"/>
                <w:szCs w:val="36"/>
              </w:rPr>
              <w:t>，每個數字只能取值</w:t>
            </w:r>
            <w:r w:rsidRPr="009A2354">
              <w:rPr>
                <w:rFonts w:ascii="華康古印體" w:eastAsia="華康古印體" w:hAnsi="標楷體" w:hint="eastAsia"/>
                <w:position w:val="-4"/>
                <w:sz w:val="36"/>
                <w:szCs w:val="36"/>
              </w:rPr>
              <w:object w:dxaOrig="300" w:dyaOrig="260">
                <v:shape id="_x0000_i1042" type="#_x0000_t75" style="width:15.2pt;height:12.7pt" o:ole="">
                  <v:imagedata r:id="rId13" o:title=""/>
                </v:shape>
                <o:OLEObject Type="Embed" ProgID="Equation.DSMT4" ShapeID="_x0000_i1042" DrawAspect="Content" ObjectID="_1511413017" r:id="rId14"/>
              </w:object>
            </w:r>
            <w:r w:rsidRPr="009A2354">
              <w:rPr>
                <w:rFonts w:ascii="華康古印體" w:eastAsia="華康古印體" w:hAnsi="標楷體" w:hint="eastAsia"/>
                <w:sz w:val="36"/>
                <w:szCs w:val="36"/>
              </w:rPr>
              <w:t>或</w:t>
            </w:r>
            <w:r w:rsidRPr="009A2354">
              <w:rPr>
                <w:rFonts w:ascii="華康古印體" w:eastAsia="華康古印體" w:hAnsi="標楷體" w:hint="eastAsia"/>
                <w:position w:val="-4"/>
                <w:sz w:val="36"/>
                <w:szCs w:val="36"/>
              </w:rPr>
              <w:object w:dxaOrig="300" w:dyaOrig="260">
                <v:shape id="_x0000_i1043" type="#_x0000_t75" style="width:15.2pt;height:12.7pt" o:ole="">
                  <v:imagedata r:id="rId15" o:title=""/>
                </v:shape>
                <o:OLEObject Type="Embed" ProgID="Equation.DSMT4" ShapeID="_x0000_i1043" DrawAspect="Content" ObjectID="_1511413018" r:id="rId16"/>
              </w:object>
            </w:r>
            <w:r w:rsidRPr="009A2354">
              <w:rPr>
                <w:rFonts w:ascii="華康古印體" w:eastAsia="華康古印體" w:hAnsi="標楷體" w:hint="eastAsia"/>
                <w:sz w:val="36"/>
                <w:szCs w:val="36"/>
              </w:rPr>
              <w:t>其中一個，則這些數字</w:t>
            </w:r>
            <w:smartTag w:uri="urn:schemas-microsoft-com:office:smarttags" w:element="chmetcnv">
              <w:smartTagPr>
                <w:attr w:name="UnitName" w:val="兩"/>
                <w:attr w:name="SourceValue" w:val="2"/>
                <w:attr w:name="HasSpace" w:val="False"/>
                <w:attr w:name="Negative" w:val="False"/>
                <w:attr w:name="NumberType" w:val="4"/>
                <w:attr w:name="TCSC" w:val="2"/>
              </w:smartTagPr>
              <w:r w:rsidRPr="009A2354">
                <w:rPr>
                  <w:rFonts w:ascii="華康古印體" w:eastAsia="華康古印體" w:hAnsi="標楷體" w:hint="eastAsia"/>
                  <w:sz w:val="36"/>
                  <w:szCs w:val="36"/>
                </w:rPr>
                <w:t>兩兩</w:t>
              </w:r>
            </w:smartTag>
            <w:r w:rsidRPr="009A2354">
              <w:rPr>
                <w:rFonts w:ascii="華康古印體" w:eastAsia="華康古印體" w:hAnsi="標楷體" w:hint="eastAsia"/>
                <w:sz w:val="36"/>
                <w:szCs w:val="36"/>
              </w:rPr>
              <w:t>乘積之和的最小正值為</w:t>
            </w:r>
            <w:r w:rsidRPr="009A2354">
              <w:rPr>
                <w:rFonts w:ascii="華康古印體" w:eastAsia="華康古印體" w:hAnsi="標楷體" w:hint="eastAsia"/>
                <w:sz w:val="36"/>
                <w:szCs w:val="36"/>
                <w:u w:val="single"/>
              </w:rPr>
              <w:t xml:space="preserve">         </w:t>
            </w:r>
            <w:r w:rsidR="00FF22BB" w:rsidRPr="00FF22BB">
              <w:rPr>
                <w:rFonts w:ascii="華康古印體" w:eastAsia="華康古印體" w:hAnsi="Arial" w:cs="Arial" w:hint="eastAsia"/>
                <w:color w:val="000000"/>
                <w:sz w:val="36"/>
                <w:szCs w:val="36"/>
                <w:shd w:val="clear" w:color="auto" w:fill="EEEEEE"/>
              </w:rPr>
              <w:t>。</w:t>
            </w:r>
          </w:p>
        </w:tc>
      </w:tr>
      <w:tr w:rsidR="00F76964" w:rsidRPr="00F76964" w:rsidTr="009B11B6">
        <w:trPr>
          <w:trHeight w:val="9945"/>
        </w:trPr>
        <w:tc>
          <w:tcPr>
            <w:tcW w:w="10206" w:type="dxa"/>
          </w:tcPr>
          <w:p w:rsidR="00F76964" w:rsidRPr="000D5C05" w:rsidRDefault="00F76964" w:rsidP="00550C99">
            <w:pPr>
              <w:rPr>
                <w:rFonts w:ascii="華康古印體" w:eastAsia="華康古印體"/>
                <w:sz w:val="32"/>
                <w:szCs w:val="32"/>
              </w:rPr>
            </w:pPr>
            <w:r w:rsidRPr="000D5C05">
              <w:rPr>
                <w:rFonts w:ascii="華康古印體" w:eastAsia="華康古印體" w:hint="eastAsia"/>
                <w:sz w:val="36"/>
                <w:szCs w:val="36"/>
              </w:rPr>
              <w:t>證明:</w:t>
            </w:r>
            <w:bookmarkStart w:id="0" w:name="_GoBack"/>
            <w:bookmarkEnd w:id="0"/>
          </w:p>
        </w:tc>
      </w:tr>
    </w:tbl>
    <w:p w:rsidR="00BD0658" w:rsidRPr="00F76964" w:rsidRDefault="00BD0658" w:rsidP="0018296A">
      <w:pPr>
        <w:rPr>
          <w:sz w:val="32"/>
          <w:szCs w:val="32"/>
        </w:rPr>
      </w:pPr>
    </w:p>
    <w:sectPr w:rsidR="00BD0658" w:rsidRPr="00F76964" w:rsidSect="00F76964">
      <w:pgSz w:w="11906" w:h="16838" w:code="9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6964" w:rsidRDefault="00F76964" w:rsidP="00F76964">
      <w:r>
        <w:separator/>
      </w:r>
    </w:p>
  </w:endnote>
  <w:endnote w:type="continuationSeparator" w:id="0">
    <w:p w:rsidR="00F76964" w:rsidRDefault="00F76964" w:rsidP="00F769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華康古印體">
    <w:panose1 w:val="03010509000000000000"/>
    <w:charset w:val="88"/>
    <w:family w:val="script"/>
    <w:pitch w:val="fixed"/>
    <w:sig w:usb0="80000001" w:usb1="280918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6964" w:rsidRDefault="00F76964" w:rsidP="00F76964">
      <w:r>
        <w:separator/>
      </w:r>
    </w:p>
  </w:footnote>
  <w:footnote w:type="continuationSeparator" w:id="0">
    <w:p w:rsidR="00F76964" w:rsidRDefault="00F76964" w:rsidP="00F7696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8"/>
  <w:bordersDoNotSurroundHeader/>
  <w:bordersDoNotSurroundFooter/>
  <w:defaultTabStop w:val="480"/>
  <w:drawingGridHorizontalSpacing w:val="110"/>
  <w:displayHorizontalDrawingGridEvery w:val="0"/>
  <w:displayVerticalDrawingGridEvery w:val="2"/>
  <w:characterSpacingControl w:val="compressPunctuation"/>
  <w:hdrShapeDefaults>
    <o:shapedefaults v:ext="edit" spidmax="205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5434"/>
    <w:rsid w:val="000C5434"/>
    <w:rsid w:val="000D5C05"/>
    <w:rsid w:val="0018296A"/>
    <w:rsid w:val="001B7263"/>
    <w:rsid w:val="001B7D78"/>
    <w:rsid w:val="002B112F"/>
    <w:rsid w:val="00350E83"/>
    <w:rsid w:val="00550C99"/>
    <w:rsid w:val="00593732"/>
    <w:rsid w:val="005D488D"/>
    <w:rsid w:val="006B143B"/>
    <w:rsid w:val="00752A8C"/>
    <w:rsid w:val="007553AC"/>
    <w:rsid w:val="007D2D72"/>
    <w:rsid w:val="007F3BC4"/>
    <w:rsid w:val="0088413C"/>
    <w:rsid w:val="00912AB8"/>
    <w:rsid w:val="009A2354"/>
    <w:rsid w:val="009B11B6"/>
    <w:rsid w:val="009C56AD"/>
    <w:rsid w:val="009F2C94"/>
    <w:rsid w:val="00A23D65"/>
    <w:rsid w:val="00A36E47"/>
    <w:rsid w:val="00B87964"/>
    <w:rsid w:val="00BD0658"/>
    <w:rsid w:val="00D53874"/>
    <w:rsid w:val="00E31973"/>
    <w:rsid w:val="00EE69AA"/>
    <w:rsid w:val="00F76964"/>
    <w:rsid w:val="00FD3E93"/>
    <w:rsid w:val="00FF22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7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3E9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F76964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F76964"/>
    <w:rPr>
      <w:sz w:val="20"/>
      <w:szCs w:val="20"/>
    </w:rPr>
  </w:style>
  <w:style w:type="table" w:styleId="a7">
    <w:name w:val="Table Grid"/>
    <w:basedOn w:val="a1"/>
    <w:uiPriority w:val="59"/>
    <w:rsid w:val="00F7696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uiPriority w:val="99"/>
    <w:semiHidden/>
    <w:unhideWhenUsed/>
    <w:rsid w:val="00EE69AA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EE69AA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3E9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F76964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F76964"/>
    <w:rPr>
      <w:sz w:val="20"/>
      <w:szCs w:val="20"/>
    </w:rPr>
  </w:style>
  <w:style w:type="table" w:styleId="a7">
    <w:name w:val="Table Grid"/>
    <w:basedOn w:val="a1"/>
    <w:uiPriority w:val="59"/>
    <w:rsid w:val="00F7696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uiPriority w:val="99"/>
    <w:semiHidden/>
    <w:unhideWhenUsed/>
    <w:rsid w:val="00EE69AA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EE69AA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2</Words>
  <Characters>241</Characters>
  <Application>Microsoft Office Word</Application>
  <DocSecurity>0</DocSecurity>
  <Lines>2</Lines>
  <Paragraphs>1</Paragraphs>
  <ScaleCrop>false</ScaleCrop>
  <Company/>
  <LinksUpToDate>false</LinksUpToDate>
  <CharactersWithSpaces>2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yhs</dc:creator>
  <cp:lastModifiedBy>tyhs</cp:lastModifiedBy>
  <cp:revision>2</cp:revision>
  <cp:lastPrinted>2015-10-29T03:51:00Z</cp:lastPrinted>
  <dcterms:created xsi:type="dcterms:W3CDTF">2015-12-12T00:10:00Z</dcterms:created>
  <dcterms:modified xsi:type="dcterms:W3CDTF">2015-12-12T00:10:00Z</dcterms:modified>
</cp:coreProperties>
</file>